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6"/>
        <w:tblW w:w="10689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68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779" w:hRule="atLeast"/>
        </w:trPr>
        <w:tc>
          <w:tcPr>
            <w:tcW w:w="10689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RƯỜNG ĐẠI HỌC BÁCH KHOA</w:t>
            </w:r>
          </w:p>
          <w:p>
            <w:pPr>
              <w:jc w:val="center"/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KHOA CÔNG NGHỆ THÔNG TIN</w:t>
            </w:r>
          </w:p>
        </w:tc>
      </w:tr>
    </w:tbl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THI GIỮA HỌC KỲ VÀ BÀI LÀM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ên học phần: Toán ứng dụng CNTT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Mã học phần: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Hình thức thi: 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ự luận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số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01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Thời gian làm bài: 90 phút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(không kể thời gian chép/phát đề) 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ược sử dụng tài liệu khi làm bài.</w:t>
      </w: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ọ tên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……………………………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ớp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……………………………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SSV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……………………...</w:t>
      </w:r>
    </w:p>
    <w:p>
      <w:pPr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Sinh viên làm bài trực tiếp trên tệp này, lưu tệp với định dạng MSSV_HọTên.pdf và nộp bài thông qua MSTeam</w:t>
      </w:r>
    </w:p>
    <w:p>
      <w:pPr>
        <w:spacing w:before="120" w:after="120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1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ho số nguyên dương N (N&gt;1). Viết chương trình bằng C/C++ có sử dụng hàm thực hiện: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số hoàn hảo M gần N nhất (M&lt;N), biết rằng N=3000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các số nguyên tố bé hơn M, liệt kê và tính tổng của chúng.</w:t>
      </w:r>
      <w:bookmarkStart w:id="0" w:name="_Hlk116554303"/>
    </w:p>
    <w:bookmarkEnd w:id="0"/>
    <w:tbl>
      <w:tblPr>
        <w:tblStyle w:val="17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</w:t>
            </w:r>
            <w:sdt>
              <w:sdt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  <w:tag w:val="goog_rdk_0"/>
                <w:id w:val="1411967488"/>
              </w:sdtPr>
              <w:sdtEnd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</w:sdtEndPr>
              <w:sdtContent/>
            </w:sdt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jc w:val="both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2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(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ệ phương trình đồng dư sau</w:t>
      </w:r>
    </w:p>
    <w:p>
      <w:pPr>
        <w:jc w:val="center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position w:val="-10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5" o:spt="75" type="#_x0000_t75" style="height:107pt;width:9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15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iết chương trình C/C++  có sử dụng hàm giải hệ phương trình đồng dư trên.</w:t>
      </w:r>
    </w:p>
    <w:tbl>
      <w:tblPr>
        <w:tblStyle w:val="18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:</w:t>
            </w:r>
          </w:p>
          <w:p>
            <w:pPr>
              <w:shd w:val="clear" w:color="auto" w:fill="FFFFFE"/>
              <w:rPr>
                <w:rFonts w:ascii="Segoe UI" w:hAnsi="Segoe UI" w:cs="Segoe UI"/>
                <w:color w:val="333333"/>
                <w:shd w:val="clear" w:color="auto" w:fill="F0F0F0"/>
              </w:rPr>
            </w:pP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3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Viết chương trình bằng c/c++ có sử dụng hàm 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(có hàm kiểm tra điều kiện phân rã).</w:t>
      </w: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Phân rã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>
          <v:shape id="_x0000_i102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ma trận A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Phân rã </w:t>
      </w:r>
      <w:r>
        <w:rPr>
          <w:rFonts w:ascii="Times New Roman" w:hAnsi="Times New Roman" w:eastAsia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eigendecomposition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ma trận A</w:t>
      </w:r>
    </w:p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bookmarkStart w:id="4" w:name="_GoBack"/>
            <w:bookmarkEnd w:id="4"/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4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</w:t>
      </w:r>
      <w:bookmarkStart w:id="1" w:name="_Hlk10594757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Viết chương trình bằng c/c++ có sử dụng hàm </w:t>
      </w:r>
      <w:bookmarkEnd w:id="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bằng phương pháp SVD.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63.5pt;width:109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bookmarkStart w:id="2" w:name="_Hlk106054788"/>
      <w:bookmarkStart w:id="3" w:name="_Hlk106054776"/>
    </w:p>
    <w:bookmarkEnd w:id="2"/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bookmarkEnd w:id="3"/>
    <w:p>
      <w:pPr>
        <w:widowControl w:val="0"/>
        <w:spacing w:after="0" w:line="276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sectPr>
      <w:pgSz w:w="12240" w:h="15840"/>
      <w:pgMar w:top="224" w:right="720" w:bottom="720" w:left="720" w:header="720" w:footer="720" w:gutter="0"/>
      <w:pgNumType w:start="1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Wingdings">
    <w:altName w:val="Andale Mono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Calibri">
    <w:altName w:val="Trebuchet M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Wingdings">
    <w:altName w:val="OpenSymbol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OpenSymbol">
    <w:panose1 w:val="05010000000000000000"/>
    <w:charset w:val="00"/>
    <w:family w:val="auto"/>
    <w:pitch w:val="default"/>
    <w:sig w:usb0="800000AF" w:usb1="1001ECEA" w:usb2="00000000" w:usb3="00000000" w:csb0="80000001" w:csb1="00000000"/>
  </w:font>
  <w:font w:name="Symbol">
    <w:altName w:val="Webdings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Webdings">
    <w:panose1 w:val="05030102010509060703"/>
    <w:charset w:val="00"/>
    <w:family w:val="auto"/>
    <w:pitch w:val="default"/>
    <w:sig w:usb0="00000000" w:usb1="00000000" w:usb2="00000000" w:usb3="00000000" w:csb0="80000000" w:csb1="00000000"/>
  </w:font>
  <w:font w:name="Segoe UI">
    <w:altName w:val="Noto Looped Lao Bold"/>
    <w:panose1 w:val="020B0502040204020203"/>
    <w:charset w:val="00"/>
    <w:family w:val="swiss"/>
    <w:pitch w:val="default"/>
    <w:sig w:usb0="00000000" w:usb1="00000000" w:usb2="00000009" w:usb3="00000000" w:csb0="000001FF" w:csb1="00000000"/>
  </w:font>
  <w:font w:name="Noto Looped Lao Bold">
    <w:panose1 w:val="020B0502040504020204"/>
    <w:charset w:val="00"/>
    <w:family w:val="auto"/>
    <w:pitch w:val="default"/>
    <w:sig w:usb0="02000000" w:usb1="00000000" w:usb2="00000000" w:usb3="00000000" w:csb0="00000001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C12B9E"/>
    <w:multiLevelType w:val="multilevel"/>
    <w:tmpl w:val="5CC12B9E"/>
    <w:lvl w:ilvl="0" w:tentative="0">
      <w:start w:val="0"/>
      <w:numFmt w:val="bullet"/>
      <w:lvlText w:val="-"/>
      <w:lvlJc w:val="left"/>
      <w:pPr>
        <w:ind w:left="1080" w:hanging="360"/>
      </w:pPr>
      <w:rPr>
        <w:rFonts w:hint="default" w:ascii="Times New Roman" w:hAnsi="Times New Roman" w:eastAsia="Times New Roman" w:cs="Times New Roman"/>
        <w:i/>
      </w:rPr>
    </w:lvl>
    <w:lvl w:ilvl="1" w:tentative="0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1">
    <w:nsid w:val="65646796"/>
    <w:multiLevelType w:val="multilevel"/>
    <w:tmpl w:val="6564679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F76"/>
    <w:rsid w:val="00001E99"/>
    <w:rsid w:val="00012650"/>
    <w:rsid w:val="00026301"/>
    <w:rsid w:val="0003051D"/>
    <w:rsid w:val="000320AA"/>
    <w:rsid w:val="00034398"/>
    <w:rsid w:val="000515FF"/>
    <w:rsid w:val="00064744"/>
    <w:rsid w:val="00095905"/>
    <w:rsid w:val="000A0C2E"/>
    <w:rsid w:val="000E222D"/>
    <w:rsid w:val="000E2E8A"/>
    <w:rsid w:val="000E30F6"/>
    <w:rsid w:val="00110C74"/>
    <w:rsid w:val="0012261A"/>
    <w:rsid w:val="00167BEA"/>
    <w:rsid w:val="001820F3"/>
    <w:rsid w:val="00193427"/>
    <w:rsid w:val="001C4779"/>
    <w:rsid w:val="001F6548"/>
    <w:rsid w:val="001F7242"/>
    <w:rsid w:val="001F7641"/>
    <w:rsid w:val="00200D58"/>
    <w:rsid w:val="00256E73"/>
    <w:rsid w:val="002856BF"/>
    <w:rsid w:val="00290254"/>
    <w:rsid w:val="0029054D"/>
    <w:rsid w:val="00294DD5"/>
    <w:rsid w:val="00297420"/>
    <w:rsid w:val="002A219C"/>
    <w:rsid w:val="002A64E6"/>
    <w:rsid w:val="002C1467"/>
    <w:rsid w:val="002C39E2"/>
    <w:rsid w:val="002F3E0E"/>
    <w:rsid w:val="00301724"/>
    <w:rsid w:val="00302D18"/>
    <w:rsid w:val="003030EA"/>
    <w:rsid w:val="00303CF6"/>
    <w:rsid w:val="0030616D"/>
    <w:rsid w:val="00322624"/>
    <w:rsid w:val="00337F76"/>
    <w:rsid w:val="00350BF6"/>
    <w:rsid w:val="00352F94"/>
    <w:rsid w:val="003549F4"/>
    <w:rsid w:val="00362765"/>
    <w:rsid w:val="003743ED"/>
    <w:rsid w:val="00381444"/>
    <w:rsid w:val="003946C4"/>
    <w:rsid w:val="003A01EF"/>
    <w:rsid w:val="003A4744"/>
    <w:rsid w:val="003B08C9"/>
    <w:rsid w:val="003E4F72"/>
    <w:rsid w:val="003F1A38"/>
    <w:rsid w:val="003F25A9"/>
    <w:rsid w:val="004048E0"/>
    <w:rsid w:val="00415A0C"/>
    <w:rsid w:val="00422146"/>
    <w:rsid w:val="004231DA"/>
    <w:rsid w:val="004420DF"/>
    <w:rsid w:val="00443B91"/>
    <w:rsid w:val="0044556B"/>
    <w:rsid w:val="004601FC"/>
    <w:rsid w:val="0047034B"/>
    <w:rsid w:val="004767A0"/>
    <w:rsid w:val="004767B9"/>
    <w:rsid w:val="0047738D"/>
    <w:rsid w:val="00485ECA"/>
    <w:rsid w:val="004D5A80"/>
    <w:rsid w:val="00523355"/>
    <w:rsid w:val="0053346B"/>
    <w:rsid w:val="0054219C"/>
    <w:rsid w:val="00542907"/>
    <w:rsid w:val="00562ED1"/>
    <w:rsid w:val="005761EB"/>
    <w:rsid w:val="00577FC5"/>
    <w:rsid w:val="005A425B"/>
    <w:rsid w:val="005B37AA"/>
    <w:rsid w:val="005C4EEE"/>
    <w:rsid w:val="005D2764"/>
    <w:rsid w:val="005D7451"/>
    <w:rsid w:val="005E3CB0"/>
    <w:rsid w:val="005E4572"/>
    <w:rsid w:val="005F67D6"/>
    <w:rsid w:val="00603265"/>
    <w:rsid w:val="0061398A"/>
    <w:rsid w:val="0062453B"/>
    <w:rsid w:val="00651673"/>
    <w:rsid w:val="00653D52"/>
    <w:rsid w:val="00661757"/>
    <w:rsid w:val="00671E49"/>
    <w:rsid w:val="006A24BF"/>
    <w:rsid w:val="006A75D3"/>
    <w:rsid w:val="006B366F"/>
    <w:rsid w:val="006D2C36"/>
    <w:rsid w:val="006E458B"/>
    <w:rsid w:val="006E7E5F"/>
    <w:rsid w:val="006F1C43"/>
    <w:rsid w:val="007300C1"/>
    <w:rsid w:val="00740E52"/>
    <w:rsid w:val="007436AF"/>
    <w:rsid w:val="00743F86"/>
    <w:rsid w:val="00746811"/>
    <w:rsid w:val="007762E5"/>
    <w:rsid w:val="0079195B"/>
    <w:rsid w:val="007A2011"/>
    <w:rsid w:val="007B6F3E"/>
    <w:rsid w:val="007C3E5F"/>
    <w:rsid w:val="007D7D64"/>
    <w:rsid w:val="007E3469"/>
    <w:rsid w:val="007F36CB"/>
    <w:rsid w:val="008028B8"/>
    <w:rsid w:val="00831E7B"/>
    <w:rsid w:val="00843AC8"/>
    <w:rsid w:val="008526CF"/>
    <w:rsid w:val="00883E38"/>
    <w:rsid w:val="008A4301"/>
    <w:rsid w:val="008A5019"/>
    <w:rsid w:val="008B7306"/>
    <w:rsid w:val="008F5305"/>
    <w:rsid w:val="009216CA"/>
    <w:rsid w:val="0092301F"/>
    <w:rsid w:val="0092715B"/>
    <w:rsid w:val="00941D21"/>
    <w:rsid w:val="00963F9C"/>
    <w:rsid w:val="00977A8A"/>
    <w:rsid w:val="009829BB"/>
    <w:rsid w:val="009E46B2"/>
    <w:rsid w:val="009E5BC5"/>
    <w:rsid w:val="009F5BB9"/>
    <w:rsid w:val="00A078F2"/>
    <w:rsid w:val="00A147E7"/>
    <w:rsid w:val="00A364EB"/>
    <w:rsid w:val="00A44424"/>
    <w:rsid w:val="00A51A35"/>
    <w:rsid w:val="00A56C60"/>
    <w:rsid w:val="00A617C8"/>
    <w:rsid w:val="00A8326A"/>
    <w:rsid w:val="00A93EF2"/>
    <w:rsid w:val="00AB3932"/>
    <w:rsid w:val="00AD6202"/>
    <w:rsid w:val="00AE5A9B"/>
    <w:rsid w:val="00B458EE"/>
    <w:rsid w:val="00B51837"/>
    <w:rsid w:val="00B61A14"/>
    <w:rsid w:val="00B802BC"/>
    <w:rsid w:val="00B8526E"/>
    <w:rsid w:val="00BA0F3D"/>
    <w:rsid w:val="00BB251D"/>
    <w:rsid w:val="00BC655C"/>
    <w:rsid w:val="00BC73E8"/>
    <w:rsid w:val="00BD271E"/>
    <w:rsid w:val="00BE5BB9"/>
    <w:rsid w:val="00BF10B2"/>
    <w:rsid w:val="00C13C0D"/>
    <w:rsid w:val="00C239BC"/>
    <w:rsid w:val="00C302E8"/>
    <w:rsid w:val="00C3352E"/>
    <w:rsid w:val="00C355AD"/>
    <w:rsid w:val="00C469F5"/>
    <w:rsid w:val="00C563EB"/>
    <w:rsid w:val="00C71BCA"/>
    <w:rsid w:val="00CA27B2"/>
    <w:rsid w:val="00CB1667"/>
    <w:rsid w:val="00CC45D2"/>
    <w:rsid w:val="00CE1D7D"/>
    <w:rsid w:val="00D06646"/>
    <w:rsid w:val="00D1011E"/>
    <w:rsid w:val="00D10EBF"/>
    <w:rsid w:val="00D21064"/>
    <w:rsid w:val="00D42264"/>
    <w:rsid w:val="00D73FD0"/>
    <w:rsid w:val="00D77368"/>
    <w:rsid w:val="00D82453"/>
    <w:rsid w:val="00D95DA4"/>
    <w:rsid w:val="00D977DC"/>
    <w:rsid w:val="00DA03AA"/>
    <w:rsid w:val="00DB4F80"/>
    <w:rsid w:val="00DF2C9E"/>
    <w:rsid w:val="00DF5EBF"/>
    <w:rsid w:val="00DF7D10"/>
    <w:rsid w:val="00E02A30"/>
    <w:rsid w:val="00E142FB"/>
    <w:rsid w:val="00E40297"/>
    <w:rsid w:val="00E478DD"/>
    <w:rsid w:val="00E4794E"/>
    <w:rsid w:val="00E812FF"/>
    <w:rsid w:val="00EB5DD8"/>
    <w:rsid w:val="00ED678A"/>
    <w:rsid w:val="00EE2753"/>
    <w:rsid w:val="00EF19CC"/>
    <w:rsid w:val="00EF45A6"/>
    <w:rsid w:val="00EF56ED"/>
    <w:rsid w:val="00F231F8"/>
    <w:rsid w:val="00F25F70"/>
    <w:rsid w:val="00F30924"/>
    <w:rsid w:val="00F33C1D"/>
    <w:rsid w:val="00F41A1A"/>
    <w:rsid w:val="00F519A1"/>
    <w:rsid w:val="00F62BE7"/>
    <w:rsid w:val="00F672B3"/>
    <w:rsid w:val="00F86643"/>
    <w:rsid w:val="00F9536D"/>
    <w:rsid w:val="00F962A9"/>
    <w:rsid w:val="00FA0806"/>
    <w:rsid w:val="00FE4F16"/>
    <w:rsid w:val="00FE64AA"/>
    <w:rsid w:val="4FD6F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Calibri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Calibri" w:hAnsi="Calibri" w:eastAsia="Calibri" w:cs="Calibr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3">
    <w:name w:val="heading 2"/>
    <w:basedOn w:val="1"/>
    <w:next w:val="1"/>
    <w:semiHidden/>
    <w:unhideWhenUsed/>
    <w:qFormat/>
    <w:uiPriority w:val="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semiHidden/>
    <w:unhideWhenUsed/>
    <w:qFormat/>
    <w:uiPriority w:val="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semiHidden/>
    <w:unhideWhenUsed/>
    <w:qFormat/>
    <w:uiPriority w:val="9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6">
    <w:name w:val="heading 5"/>
    <w:basedOn w:val="1"/>
    <w:next w:val="1"/>
    <w:semiHidden/>
    <w:unhideWhenUsed/>
    <w:qFormat/>
    <w:uiPriority w:val="9"/>
    <w:pPr>
      <w:keepNext/>
      <w:keepLines/>
      <w:spacing w:before="220" w:after="40"/>
      <w:outlineLvl w:val="4"/>
    </w:pPr>
    <w:rPr>
      <w:b/>
    </w:rPr>
  </w:style>
  <w:style w:type="paragraph" w:styleId="7">
    <w:name w:val="heading 6"/>
    <w:basedOn w:val="1"/>
    <w:next w:val="1"/>
    <w:semiHidden/>
    <w:unhideWhenUsed/>
    <w:qFormat/>
    <w:uiPriority w:val="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annotation reference"/>
    <w:basedOn w:val="8"/>
    <w:semiHidden/>
    <w:unhideWhenUsed/>
    <w:qFormat/>
    <w:uiPriority w:val="99"/>
    <w:rPr>
      <w:sz w:val="16"/>
      <w:szCs w:val="16"/>
    </w:rPr>
  </w:style>
  <w:style w:type="paragraph" w:styleId="11">
    <w:name w:val="annotation text"/>
    <w:basedOn w:val="1"/>
    <w:link w:val="27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12">
    <w:name w:val="Subtitle"/>
    <w:basedOn w:val="1"/>
    <w:next w:val="1"/>
    <w:qFormat/>
    <w:uiPriority w:val="11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3">
    <w:name w:val="Title"/>
    <w:basedOn w:val="1"/>
    <w:next w:val="1"/>
    <w:qFormat/>
    <w:uiPriority w:val="10"/>
    <w:pPr>
      <w:keepNext/>
      <w:keepLines/>
      <w:spacing w:before="480" w:after="120"/>
    </w:pPr>
    <w:rPr>
      <w:b/>
      <w:sz w:val="72"/>
      <w:szCs w:val="72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table" w:customStyle="1" w:styleId="16">
    <w:name w:val="_Style 13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7">
    <w:name w:val="_Style 14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8">
    <w:name w:val="_Style 15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19">
    <w:name w:val="_Style 16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0">
    <w:name w:val="_Style 17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1">
    <w:name w:val="_Style 18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2">
    <w:name w:val="_Style 19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3">
    <w:name w:val="_Style 20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4">
    <w:name w:val="_Style 21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5">
    <w:name w:val="_Style 22"/>
    <w:basedOn w:val="9"/>
    <w:qFormat/>
    <w:uiPriority w:val="0"/>
    <w:tblPr>
      <w:tblCellMar>
        <w:left w:w="115" w:type="dxa"/>
        <w:right w:w="115" w:type="dxa"/>
      </w:tblCellMar>
    </w:tblPr>
  </w:style>
  <w:style w:type="table" w:customStyle="1" w:styleId="26">
    <w:name w:val="_Style 23"/>
    <w:basedOn w:val="9"/>
    <w:qFormat/>
    <w:uiPriority w:val="0"/>
    <w:tblPr>
      <w:tblCellMar>
        <w:left w:w="115" w:type="dxa"/>
        <w:right w:w="115" w:type="dxa"/>
      </w:tblCellMar>
    </w:tblPr>
  </w:style>
  <w:style w:type="character" w:customStyle="1" w:styleId="27">
    <w:name w:val="Comment Text Char"/>
    <w:basedOn w:val="8"/>
    <w:link w:val="11"/>
    <w:semiHidden/>
    <w:uiPriority w:val="99"/>
    <w:rPr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oleObject" Target="embeddings/oleObject8.bin"/><Relationship Id="rId17" Type="http://schemas.openxmlformats.org/officeDocument/2006/relationships/image" Target="media/image5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85</Words>
  <Characters>1630</Characters>
  <Lines>13</Lines>
  <Paragraphs>3</Paragraphs>
  <TotalTime>410</TotalTime>
  <ScaleCrop>false</ScaleCrop>
  <LinksUpToDate>false</LinksUpToDate>
  <CharactersWithSpaces>1912</CharactersWithSpaces>
  <Application>WPS Office_11.1.0.117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23:17:00Z</dcterms:created>
  <dc:creator>Pham Cong Thang - Khoa CNTT</dc:creator>
  <cp:lastModifiedBy>haduckien</cp:lastModifiedBy>
  <dcterms:modified xsi:type="dcterms:W3CDTF">2024-10-08T15:06:43Z</dcterms:modified>
  <cp:revision>3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1.0.11720</vt:lpwstr>
  </property>
</Properties>
</file>